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7" r:id="rId1"/>
    <p:sldMasterId id="2147483679" r:id="rId2"/>
    <p:sldMasterId id="2147483692" r:id="rId3"/>
  </p:sldMasterIdLst>
  <p:notesMasterIdLst>
    <p:notesMasterId r:id="rId35"/>
  </p:notesMasterIdLst>
  <p:handoutMasterIdLst>
    <p:handoutMasterId r:id="rId36"/>
  </p:handoutMasterIdLst>
  <p:sldIdLst>
    <p:sldId id="608" r:id="rId4"/>
    <p:sldId id="609" r:id="rId5"/>
    <p:sldId id="610" r:id="rId6"/>
    <p:sldId id="611" r:id="rId7"/>
    <p:sldId id="612" r:id="rId8"/>
    <p:sldId id="613" r:id="rId9"/>
    <p:sldId id="615" r:id="rId10"/>
    <p:sldId id="617" r:id="rId11"/>
    <p:sldId id="618" r:id="rId12"/>
    <p:sldId id="619" r:id="rId13"/>
    <p:sldId id="620" r:id="rId14"/>
    <p:sldId id="621" r:id="rId15"/>
    <p:sldId id="622" r:id="rId16"/>
    <p:sldId id="624" r:id="rId17"/>
    <p:sldId id="625" r:id="rId18"/>
    <p:sldId id="626" r:id="rId19"/>
    <p:sldId id="627" r:id="rId20"/>
    <p:sldId id="628" r:id="rId21"/>
    <p:sldId id="629" r:id="rId22"/>
    <p:sldId id="630" r:id="rId23"/>
    <p:sldId id="642" r:id="rId24"/>
    <p:sldId id="633" r:id="rId25"/>
    <p:sldId id="634" r:id="rId26"/>
    <p:sldId id="635" r:id="rId27"/>
    <p:sldId id="641" r:id="rId28"/>
    <p:sldId id="636" r:id="rId29"/>
    <p:sldId id="637" r:id="rId30"/>
    <p:sldId id="638" r:id="rId31"/>
    <p:sldId id="639" r:id="rId32"/>
    <p:sldId id="614" r:id="rId33"/>
    <p:sldId id="616" r:id="rId34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808080"/>
    <a:srgbClr val="FFFFFF"/>
    <a:srgbClr val="DDDDDD"/>
    <a:srgbClr val="969696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5969" autoAdjust="0"/>
  </p:normalViewPr>
  <p:slideViewPr>
    <p:cSldViewPr>
      <p:cViewPr varScale="1">
        <p:scale>
          <a:sx n="119" d="100"/>
          <a:sy n="119" d="100"/>
        </p:scale>
        <p:origin x="96" y="39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heme" Target="theme/theme1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33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971286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095125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4264277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276296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524905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0226185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0453773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933746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1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968954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6105213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9704533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 smtClean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  <a:endParaRPr lang="en-US" sz="2600" b="0" dirty="0">
                <a:solidFill>
                  <a:srgbClr val="1C1C1C">
                    <a:lumMod val="50000"/>
                    <a:lumOff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330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61154" y="1703524"/>
            <a:ext cx="6172200" cy="4652826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9788" y="1703524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303724"/>
            <a:ext cx="3932237" cy="3052626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25949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63918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12096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90018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56063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817783"/>
            <a:ext cx="9144000" cy="1692180"/>
          </a:xfrm>
          <a:prstGeom prst="rect">
            <a:avLst/>
          </a:prstGeom>
        </p:spPr>
        <p:txBody>
          <a:bodyPr anchor="b"/>
          <a:lstStyle>
            <a:lvl1pPr algn="ctr">
              <a:defRPr sz="4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529" y="0"/>
            <a:ext cx="12193057" cy="1426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04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8367131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86694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452563"/>
            <a:ext cx="51816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452563"/>
            <a:ext cx="51816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894665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452563"/>
            <a:ext cx="5157787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276475"/>
            <a:ext cx="5157787" cy="3913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452563"/>
            <a:ext cx="5183188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276475"/>
            <a:ext cx="5183188" cy="3913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4235197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9272384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46320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1703524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703525"/>
            <a:ext cx="6172200" cy="4652825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303724"/>
            <a:ext cx="3932237" cy="3052626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5307666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76" y="24038"/>
            <a:ext cx="1171978" cy="118872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11277600" y="5943600"/>
            <a:ext cx="914400" cy="914400"/>
          </a:xfrm>
          <a:prstGeom prst="rect">
            <a:avLst/>
          </a:prstGeom>
          <a:gradFill flip="none" rotWithShape="1">
            <a:gsLst>
              <a:gs pos="73000">
                <a:schemeClr val="bg1"/>
              </a:gs>
              <a:gs pos="80000">
                <a:srgbClr val="008BCA">
                  <a:lumMod val="98000"/>
                  <a:alpha val="9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421175"/>
            <a:ext cx="10515600" cy="48143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0" y="1220604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691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76" y="24038"/>
            <a:ext cx="1171978" cy="118872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11277600" y="5943600"/>
            <a:ext cx="914400" cy="914400"/>
          </a:xfrm>
          <a:prstGeom prst="rect">
            <a:avLst/>
          </a:prstGeom>
          <a:gradFill flip="none" rotWithShape="1">
            <a:gsLst>
              <a:gs pos="73000">
                <a:schemeClr val="bg1"/>
              </a:gs>
              <a:gs pos="80000">
                <a:srgbClr val="008BCA">
                  <a:lumMod val="98000"/>
                  <a:alpha val="9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421175"/>
            <a:ext cx="10515600" cy="48143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0" y="1220604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201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748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3" Type="http://schemas.openxmlformats.org/officeDocument/2006/relationships/image" Target="../media/image57.jpe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7" Type="http://schemas.openxmlformats.org/officeDocument/2006/relationships/image" Target="../media/image68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jpeg"/><Relationship Id="rId5" Type="http://schemas.openxmlformats.org/officeDocument/2006/relationships/image" Target="../media/image66.jpeg"/><Relationship Id="rId4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6.jpeg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9.jpeg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7.jpeg"/><Relationship Id="rId5" Type="http://schemas.openxmlformats.org/officeDocument/2006/relationships/image" Target="../media/image86.jpeg"/><Relationship Id="rId4" Type="http://schemas.openxmlformats.org/officeDocument/2006/relationships/image" Target="../media/image85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jpeg"/><Relationship Id="rId18" Type="http://schemas.openxmlformats.org/officeDocument/2006/relationships/image" Target="../media/image22.jpeg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12" Type="http://schemas.openxmlformats.org/officeDocument/2006/relationships/image" Target="../media/image17.jpeg"/><Relationship Id="rId17" Type="http://schemas.openxmlformats.org/officeDocument/2006/relationships/image" Target="../media/image21.png"/><Relationship Id="rId2" Type="http://schemas.openxmlformats.org/officeDocument/2006/relationships/image" Target="../media/image7.png"/><Relationship Id="rId16" Type="http://schemas.openxmlformats.org/officeDocument/2006/relationships/image" Target="NULL"/><Relationship Id="rId20" Type="http://schemas.openxmlformats.org/officeDocument/2006/relationships/image" Target="../media/image5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tiff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19" Type="http://schemas.openxmlformats.org/officeDocument/2006/relationships/image" Target="../media/image6.png"/><Relationship Id="rId4" Type="http://schemas.openxmlformats.org/officeDocument/2006/relationships/image" Target="../media/image9.jpg"/><Relationship Id="rId9" Type="http://schemas.openxmlformats.org/officeDocument/2006/relationships/image" Target="../media/image14.jpg"/><Relationship Id="rId14" Type="http://schemas.openxmlformats.org/officeDocument/2006/relationships/image" Target="../media/image1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jpeg"/><Relationship Id="rId3" Type="http://schemas.openxmlformats.org/officeDocument/2006/relationships/image" Target="../media/image84.jpg"/><Relationship Id="rId7" Type="http://schemas.openxmlformats.org/officeDocument/2006/relationships/image" Target="../media/image9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0.jpeg"/><Relationship Id="rId5" Type="http://schemas.openxmlformats.org/officeDocument/2006/relationships/image" Target="../media/image89.jpg"/><Relationship Id="rId4" Type="http://schemas.openxmlformats.org/officeDocument/2006/relationships/image" Target="../media/image88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jpeg"/><Relationship Id="rId3" Type="http://schemas.openxmlformats.org/officeDocument/2006/relationships/image" Target="../media/image93.jpeg"/><Relationship Id="rId7" Type="http://schemas.openxmlformats.org/officeDocument/2006/relationships/image" Target="../media/image97.jpeg"/><Relationship Id="rId12" Type="http://schemas.openxmlformats.org/officeDocument/2006/relationships/image" Target="../media/image10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6.jpeg"/><Relationship Id="rId11" Type="http://schemas.openxmlformats.org/officeDocument/2006/relationships/image" Target="../media/image101.jpeg"/><Relationship Id="rId5" Type="http://schemas.openxmlformats.org/officeDocument/2006/relationships/image" Target="../media/image95.jpeg"/><Relationship Id="rId10" Type="http://schemas.openxmlformats.org/officeDocument/2006/relationships/image" Target="../media/image100.jpeg"/><Relationship Id="rId4" Type="http://schemas.openxmlformats.org/officeDocument/2006/relationships/image" Target="../media/image94.jpeg"/><Relationship Id="rId9" Type="http://schemas.openxmlformats.org/officeDocument/2006/relationships/image" Target="../media/image9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jpeg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109.jpeg"/><Relationship Id="rId7" Type="http://schemas.openxmlformats.org/officeDocument/2006/relationships/image" Target="../media/image105.wmf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11.jpeg"/><Relationship Id="rId10" Type="http://schemas.openxmlformats.org/officeDocument/2006/relationships/image" Target="../media/image106.wmf"/><Relationship Id="rId4" Type="http://schemas.openxmlformats.org/officeDocument/2006/relationships/image" Target="../media/image110.jpe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0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7" Type="http://schemas.openxmlformats.org/officeDocument/2006/relationships/image" Target="../media/image116.jpe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5.jpeg"/><Relationship Id="rId5" Type="http://schemas.openxmlformats.org/officeDocument/2006/relationships/image" Target="../media/image111.jpeg"/><Relationship Id="rId4" Type="http://schemas.openxmlformats.org/officeDocument/2006/relationships/image" Target="../media/image11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.bin"/><Relationship Id="rId3" Type="http://schemas.openxmlformats.org/officeDocument/2006/relationships/image" Target="../media/image26.jpe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1.jp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jpeg"/><Relationship Id="rId11" Type="http://schemas.openxmlformats.org/officeDocument/2006/relationships/image" Target="../media/image30.jpg"/><Relationship Id="rId5" Type="http://schemas.openxmlformats.org/officeDocument/2006/relationships/image" Target="../media/image28.png"/><Relationship Id="rId15" Type="http://schemas.openxmlformats.org/officeDocument/2006/relationships/image" Target="../media/image32.jpeg"/><Relationship Id="rId10" Type="http://schemas.openxmlformats.org/officeDocument/2006/relationships/image" Target="../media/image24.wmf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5.png"/><Relationship Id="rId3" Type="http://schemas.openxmlformats.org/officeDocument/2006/relationships/image" Target="../media/image26.jpe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4.wmf"/><Relationship Id="rId17" Type="http://schemas.openxmlformats.org/officeDocument/2006/relationships/image" Target="../media/image32.jpe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4.jpe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3.wmf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2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jpg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6.jpg"/><Relationship Id="rId4" Type="http://schemas.openxmlformats.org/officeDocument/2006/relationships/image" Target="../media/image4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371600"/>
            <a:ext cx="11506200" cy="1470025"/>
          </a:xfrm>
        </p:spPr>
        <p:txBody>
          <a:bodyPr/>
          <a:lstStyle/>
          <a:p>
            <a:r>
              <a:rPr lang="en-US"/>
              <a:t>IC, Module, and Sytems Design </a:t>
            </a:r>
            <a:r>
              <a:rPr lang="en-US" smtClean="0"/>
              <a:t>for </a:t>
            </a:r>
            <a:br>
              <a:rPr lang="en-US" smtClean="0"/>
            </a:br>
            <a:r>
              <a:rPr lang="en-US" smtClean="0"/>
              <a:t>100-300GHz </a:t>
            </a:r>
            <a:r>
              <a:rPr lang="en-US"/>
              <a:t>MIMO Communica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990600"/>
            <a:ext cx="11734800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2 </a:t>
            </a:r>
            <a:r>
              <a:rPr lang="en-US" sz="180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national Symposium on Future Trends </a:t>
            </a:r>
            <a:r>
              <a:rPr lang="en-US" sz="180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Terahertz </a:t>
            </a:r>
            <a:r>
              <a:rPr lang="en-US" sz="180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miconductor Technologies, March </a:t>
            </a:r>
            <a:r>
              <a:rPr lang="en-US" sz="180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, Kyoto University</a:t>
            </a:r>
            <a:endParaRPr lang="en-US" sz="1400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 bwMode="auto">
          <a:xfrm>
            <a:off x="457200" y="3431738"/>
            <a:ext cx="103632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0" indent="0" algn="l" defTabSz="927100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None/>
              <a:defRPr sz="2800" b="1" i="1" baseline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2pPr>
            <a:lvl3pPr marL="9144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3pPr>
            <a:lvl4pPr marL="13716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0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4pPr>
            <a:lvl5pPr marL="18288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860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7432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2004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576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/>
              <a:t>Mark Rodwell</a:t>
            </a:r>
            <a:r>
              <a:rPr lang="en-US" kern="0" baseline="30000" smtClean="0"/>
              <a:t>1</a:t>
            </a:r>
            <a:r>
              <a:rPr lang="en-US" kern="0" smtClean="0"/>
              <a:t>, </a:t>
            </a:r>
            <a:r>
              <a:rPr lang="en-US" smtClean="0"/>
              <a:t>Ali </a:t>
            </a:r>
            <a:r>
              <a:rPr lang="en-US"/>
              <a:t>A. Farid</a:t>
            </a:r>
            <a:r>
              <a:rPr lang="en-US" baseline="30000"/>
              <a:t>1</a:t>
            </a:r>
            <a:r>
              <a:rPr lang="en-US"/>
              <a:t>, A. S. H. Ahmed</a:t>
            </a:r>
            <a:r>
              <a:rPr lang="en-US" baseline="30000"/>
              <a:t>1</a:t>
            </a:r>
            <a:r>
              <a:rPr lang="en-US"/>
              <a:t>, </a:t>
            </a:r>
            <a:r>
              <a:rPr lang="en-US">
                <a:solidFill>
                  <a:schemeClr val="accent1"/>
                </a:solidFill>
              </a:rPr>
              <a:t>M. Seo</a:t>
            </a:r>
            <a:r>
              <a:rPr lang="en-US" baseline="30000">
                <a:solidFill>
                  <a:schemeClr val="accent1"/>
                </a:solidFill>
              </a:rPr>
              <a:t>2</a:t>
            </a:r>
            <a:r>
              <a:rPr lang="en-US"/>
              <a:t>, U. Soylu</a:t>
            </a:r>
            <a:r>
              <a:rPr lang="en-US" baseline="30000"/>
              <a:t>1</a:t>
            </a:r>
            <a:r>
              <a:rPr lang="en-US"/>
              <a:t>, A. Alizadeh</a:t>
            </a:r>
            <a:r>
              <a:rPr lang="en-US" baseline="30000"/>
              <a:t>1</a:t>
            </a:r>
            <a:r>
              <a:rPr lang="en-US"/>
              <a:t>, N. Hosseinzadeh</a:t>
            </a:r>
            <a:r>
              <a:rPr lang="en-US" baseline="30000"/>
              <a:t>1</a:t>
            </a:r>
            <a:r>
              <a:rPr lang="en-US"/>
              <a:t>, S. Lee</a:t>
            </a:r>
            <a:r>
              <a:rPr lang="en-US" baseline="30000"/>
              <a:t>1</a:t>
            </a:r>
            <a:r>
              <a:rPr lang="en-US"/>
              <a:t> </a:t>
            </a:r>
          </a:p>
          <a:p>
            <a:r>
              <a:rPr lang="en-US" kern="0" smtClean="0"/>
              <a:t/>
            </a:r>
            <a:br>
              <a:rPr lang="en-US" kern="0" smtClean="0"/>
            </a:br>
            <a:r>
              <a:rPr lang="en-US" kern="0" baseline="30000" smtClean="0"/>
              <a:t>1</a:t>
            </a:r>
            <a:r>
              <a:rPr lang="en-US" kern="0" smtClean="0"/>
              <a:t>University of California, Santa </a:t>
            </a:r>
            <a:r>
              <a:rPr lang="en-US" kern="0"/>
              <a:t>Barbara</a:t>
            </a:r>
            <a:br>
              <a:rPr lang="en-US" kern="0"/>
            </a:br>
            <a:r>
              <a:rPr lang="en-US" kern="0" baseline="30000" smtClean="0">
                <a:solidFill>
                  <a:schemeClr val="accent1"/>
                </a:solidFill>
              </a:rPr>
              <a:t>2</a:t>
            </a:r>
            <a:r>
              <a:rPr lang="en-US" kern="0" smtClean="0">
                <a:solidFill>
                  <a:schemeClr val="accent1"/>
                </a:solidFill>
              </a:rPr>
              <a:t>Sungkyunkwan </a:t>
            </a:r>
            <a:r>
              <a:rPr lang="en-US" kern="0">
                <a:solidFill>
                  <a:schemeClr val="accent1"/>
                </a:solidFill>
              </a:rPr>
              <a:t>University</a:t>
            </a:r>
            <a:r>
              <a:rPr lang="en-US" kern="0"/>
              <a:t/>
            </a:r>
            <a:br>
              <a:rPr lang="en-US" kern="0"/>
            </a:br>
            <a:r>
              <a:rPr lang="en-US" kern="0"/>
              <a:t>rodwell@ece.ucsb.edu</a:t>
            </a:r>
            <a:endParaRPr lang="en-US" kern="0" dirty="0"/>
          </a:p>
        </p:txBody>
      </p:sp>
      <p:sp>
        <p:nvSpPr>
          <p:cNvPr id="8" name="Rectangle 7"/>
          <p:cNvSpPr/>
          <p:nvPr/>
        </p:nvSpPr>
        <p:spPr>
          <a:xfrm>
            <a:off x="152400" y="6315468"/>
            <a:ext cx="10287000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knowledgement: This 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ork was supported in part by the Semiconductor Research Corporation (SRC) and DARPA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9603724" y="2981857"/>
            <a:ext cx="2016258" cy="3709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10362" r="56078" b="54309"/>
          <a:stretch/>
        </p:blipFill>
        <p:spPr>
          <a:xfrm>
            <a:off x="9536119" y="2123228"/>
            <a:ext cx="769518" cy="6226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5629" r="56078" b="40423"/>
          <a:stretch/>
        </p:blipFill>
        <p:spPr>
          <a:xfrm>
            <a:off x="10221919" y="2262574"/>
            <a:ext cx="1512881" cy="48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9072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Transistor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8" name="Picture 7" descr="Picture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6800" y="2509979"/>
            <a:ext cx="2955627" cy="28922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57600" y="2503265"/>
            <a:ext cx="2887814" cy="29069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80587" y="2447846"/>
            <a:ext cx="3892952" cy="296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533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Transistors for 100-300GHz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94944" y="177609"/>
          <a:ext cx="4863656" cy="340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6" name="KGPlot" r:id="rId3" imgW="4863960" imgH="3403440" progId="KGraph_Plot">
                  <p:embed/>
                </p:oleObj>
              </mc:Choice>
              <mc:Fallback>
                <p:oleObj name="KGPlot" r:id="rId3" imgW="4863960" imgH="3403440" progId="KGraph_Plot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944" y="177609"/>
                        <a:ext cx="4863656" cy="34037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" y="906720"/>
            <a:ext cx="67183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OS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good power &amp; noise up to ~150GHz. Not much beyond.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-22nm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des are best.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</a:t>
            </a:r>
            <a: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BT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cord 100-300GHz 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s</a:t>
            </a:r>
            <a:endParaRPr lang="en-US" sz="20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e </a:t>
            </a:r>
            <a: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B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 better than CMOS, worse than InP 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BT</a:t>
            </a:r>
            <a:endParaRPr lang="en-US" sz="20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 HEMT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rd power below 100GHz. Bandwidth improving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As-channel HEMT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 world's best low-noise amplifiers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781800" y="3429000"/>
          <a:ext cx="48641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7" name="KGPlot" r:id="rId5" imgW="4863960" imgH="3403440" progId="KGraph_Plot">
                  <p:embed/>
                </p:oleObj>
              </mc:Choice>
              <mc:Fallback>
                <p:oleObj name="KGPlot" r:id="rId5" imgW="4863960" imgH="3403440" progId="KGraph_Plot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0" y="3429000"/>
                        <a:ext cx="4864100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04800" y="3454400"/>
          <a:ext cx="48641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8" name="KGPlot" r:id="rId7" imgW="4863960" imgH="3403440" progId="KGraph_Plot">
                  <p:embed/>
                </p:oleObj>
              </mc:Choice>
              <mc:Fallback>
                <p:oleObj name="KGPlot" r:id="rId7" imgW="4863960" imgH="3403440" progId="KGraph_Plot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3454400"/>
                        <a:ext cx="4864100" cy="340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000" y="5960410"/>
            <a:ext cx="3657600" cy="383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results with low </a:t>
            </a:r>
            <a:r>
              <a:rPr lang="en-US" sz="105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E</a:t>
            </a: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t high Psat or </a:t>
            </a:r>
            <a:b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Psat with high </a:t>
            </a:r>
            <a:r>
              <a:rPr lang="en-US" sz="105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E</a:t>
            </a: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re not show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6620243"/>
            <a:ext cx="3657600" cy="237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compiled 9/9/2021</a:t>
            </a:r>
          </a:p>
        </p:txBody>
      </p:sp>
    </p:spTree>
    <p:extLst>
      <p:ext uri="{BB962C8B-B14F-4D97-AF65-F5344CB8AC3E}">
        <p14:creationId xmlns:p14="http://schemas.microsoft.com/office/powerpoint/2010/main" val="2418720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InP Transistors and ICs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115" y="1043735"/>
            <a:ext cx="1784841" cy="1339733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245350" y="1133745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EM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5T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  1.0THz amplifiers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87045" y="1463013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W. Deal </a:t>
            </a:r>
            <a:r>
              <a:rPr lang="en-US" sz="1200" b="0" dirty="0">
                <a:latin typeface="Calibri" pitchFamily="34" charset="0"/>
              </a:rPr>
              <a:t>et al, </a:t>
            </a:r>
            <a:r>
              <a:rPr lang="en-US" sz="1200" b="0" dirty="0" smtClean="0">
                <a:latin typeface="Calibri" pitchFamily="34" charset="0"/>
              </a:rPr>
              <a:t>2016 IEDM (</a:t>
            </a:r>
            <a:r>
              <a:rPr lang="en-US" sz="1200" b="0" dirty="0" smtClean="0">
                <a:solidFill>
                  <a:schemeClr val="tx2"/>
                </a:solidFill>
                <a:latin typeface="Calibri" pitchFamily="34" charset="0"/>
              </a:rPr>
              <a:t>Northrop-Grumman</a:t>
            </a:r>
            <a:r>
              <a:rPr lang="en-US" sz="1200" b="0" dirty="0">
                <a:solidFill>
                  <a:schemeClr val="tx2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45350" y="2249578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30nm InP HB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1T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.5V.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70 GHz amplifiers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59201" y="2573905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M</a:t>
            </a:r>
            <a:r>
              <a:rPr lang="en-US" sz="1200" b="0" dirty="0">
                <a:latin typeface="Calibri" pitchFamily="34" charset="0"/>
              </a:rPr>
              <a:t>. Urteaga, </a:t>
            </a:r>
            <a:r>
              <a:rPr lang="en-US" sz="1200" b="0" dirty="0" smtClean="0">
                <a:latin typeface="Calibri" pitchFamily="34" charset="0"/>
              </a:rPr>
              <a:t>et al, IEEE </a:t>
            </a:r>
            <a:r>
              <a:rPr lang="en-US" sz="1200" b="0" dirty="0">
                <a:latin typeface="Calibri" pitchFamily="34" charset="0"/>
              </a:rPr>
              <a:t>Proceedings </a:t>
            </a:r>
            <a:r>
              <a:rPr lang="en-US" sz="1200" b="0" dirty="0" smtClean="0">
                <a:latin typeface="Calibri" pitchFamily="34" charset="0"/>
              </a:rPr>
              <a:t>June 2017 (</a:t>
            </a:r>
            <a:r>
              <a:rPr lang="en-US" sz="1200" b="0" dirty="0" smtClean="0">
                <a:solidFill>
                  <a:srgbClr val="FF0000"/>
                </a:solidFill>
                <a:latin typeface="Calibri" pitchFamily="34" charset="0"/>
              </a:rPr>
              <a:t>Teledyne</a:t>
            </a:r>
            <a:r>
              <a:rPr lang="en-US" sz="1200" b="0" dirty="0" smtClean="0">
                <a:latin typeface="Calibri" pitchFamily="34" charset="0"/>
              </a:rPr>
              <a:t>)</a:t>
            </a:r>
            <a:endParaRPr lang="en-US" sz="12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5730" y="2929316"/>
            <a:ext cx="3337386" cy="769714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0830" y="2425656"/>
            <a:ext cx="2175530" cy="1642311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245350" y="4222829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50nm InP HB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0G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.5V.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859201" y="4547156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latin typeface="Calibri" panose="020F0502020204030204" pitchFamily="34" charset="0"/>
                <a:cs typeface="Calibri" panose="020F0502020204030204" pitchFamily="34" charset="0"/>
              </a:rPr>
              <a:t>Z. Griffith et al, 2007 </a:t>
            </a:r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IPRM conference (UCSB)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0835" y="4283517"/>
            <a:ext cx="2425326" cy="180077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6330" y="1043735"/>
            <a:ext cx="1864179" cy="1324797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97530" y="4509120"/>
            <a:ext cx="1768800" cy="1418351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02443" y="2483895"/>
            <a:ext cx="2244207" cy="1419805"/>
          </a:xfrm>
          <a:prstGeom prst="rect">
            <a:avLst/>
          </a:prstGeom>
        </p:spPr>
      </p:pic>
      <p:sp>
        <p:nvSpPr>
          <p:cNvPr id="37" name="Rectangle 36"/>
          <p:cNvSpPr/>
          <p:nvPr/>
        </p:nvSpPr>
        <p:spPr>
          <a:xfrm>
            <a:off x="847576" y="4824155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M</a:t>
            </a:r>
            <a:r>
              <a:rPr lang="en-US" sz="1200" b="0" dirty="0">
                <a:latin typeface="Calibri" pitchFamily="34" charset="0"/>
              </a:rPr>
              <a:t>. Urteaga, </a:t>
            </a:r>
            <a:r>
              <a:rPr lang="en-US" sz="1200" b="0" dirty="0" smtClean="0">
                <a:latin typeface="Calibri" pitchFamily="34" charset="0"/>
              </a:rPr>
              <a:t>et al, IEEE </a:t>
            </a:r>
            <a:r>
              <a:rPr lang="en-US" sz="1200" b="0" dirty="0">
                <a:latin typeface="Calibri" pitchFamily="34" charset="0"/>
              </a:rPr>
              <a:t>Proceedings </a:t>
            </a:r>
            <a:r>
              <a:rPr lang="en-US" sz="1200" b="0" dirty="0" smtClean="0">
                <a:latin typeface="Calibri" pitchFamily="34" charset="0"/>
              </a:rPr>
              <a:t>June 2017 (</a:t>
            </a:r>
            <a:r>
              <a:rPr lang="en-US" sz="1200" b="0" dirty="0" smtClean="0">
                <a:solidFill>
                  <a:srgbClr val="FF0000"/>
                </a:solidFill>
                <a:latin typeface="Calibri" pitchFamily="34" charset="0"/>
              </a:rPr>
              <a:t>Teledyne</a:t>
            </a:r>
            <a:r>
              <a:rPr lang="en-US" sz="1200" b="0" dirty="0" smtClean="0">
                <a:latin typeface="Calibri" pitchFamily="34" charset="0"/>
              </a:rPr>
              <a:t>)</a:t>
            </a:r>
            <a:endParaRPr lang="en-US" sz="1200" b="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5175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Power Amplifier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6535" y="2809668"/>
            <a:ext cx="8667678" cy="2295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0961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dirty="0"/>
              <a:t>Recent high-efficiency 100-300GHz PA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C6D5ADB-5DA2-43DD-81B2-3FE625691AAD}"/>
              </a:ext>
            </a:extLst>
          </p:cNvPr>
          <p:cNvSpPr/>
          <p:nvPr/>
        </p:nvSpPr>
        <p:spPr>
          <a:xfrm>
            <a:off x="2729714" y="4602658"/>
            <a:ext cx="2166234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smtClean="0">
                <a:latin typeface="Calibri" panose="020F0502020204030204" pitchFamily="34" charset="0"/>
                <a:cs typeface="Calibri" panose="020F0502020204030204" pitchFamily="34" charset="0"/>
              </a:rPr>
              <a:t>130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200mW, 17.8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% </a:t>
            </a:r>
            <a:r>
              <a:rPr lang="en-US" sz="1300" b="0" smtClean="0">
                <a:latin typeface="Calibri" panose="020F0502020204030204" pitchFamily="34" charset="0"/>
                <a:cs typeface="Calibri" panose="020F0502020204030204" pitchFamily="34" charset="0"/>
              </a:rPr>
              <a:t>PAE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6200" y="4605344"/>
            <a:ext cx="2257285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smtClean="0">
                <a:latin typeface="Calibri" panose="020F0502020204030204" pitchFamily="34" charset="0"/>
                <a:cs typeface="Calibri" panose="020F0502020204030204" pitchFamily="34" charset="0"/>
              </a:rPr>
              <a:t>140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20.5dBm, 20.8% </a:t>
            </a:r>
            <a:r>
              <a:rPr lang="en-US" sz="1300" b="0">
                <a:latin typeface="Calibri" panose="020F0502020204030204" pitchFamily="34" charset="0"/>
                <a:cs typeface="Calibri" panose="020F0502020204030204" pitchFamily="34" charset="0"/>
              </a:rPr>
              <a:t>PAE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823BDE7-75BC-46F7-BFD9-C25C96269452}"/>
              </a:ext>
            </a:extLst>
          </p:cNvPr>
          <p:cNvSpPr/>
          <p:nvPr/>
        </p:nvSpPr>
        <p:spPr>
          <a:xfrm>
            <a:off x="9646786" y="4602658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smtClean="0">
                <a:latin typeface="Calibri" panose="020F0502020204030204" pitchFamily="34" charset="0"/>
                <a:cs typeface="Calibri" panose="020F0502020204030204" pitchFamily="34" charset="0"/>
              </a:rPr>
              <a:t>266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b="0" smtClean="0">
                <a:latin typeface="Calibri" panose="020F0502020204030204" pitchFamily="34" charset="0"/>
                <a:cs typeface="Calibri" panose="020F0502020204030204" pitchFamily="34" charset="0"/>
              </a:rPr>
              <a:t>16.8dBm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4.0% </a:t>
            </a:r>
            <a:r>
              <a:rPr lang="en-US" sz="1300" b="0" smtClean="0">
                <a:latin typeface="Calibri" panose="020F0502020204030204" pitchFamily="34" charset="0"/>
                <a:cs typeface="Calibri" panose="020F0502020204030204" pitchFamily="34" charset="0"/>
              </a:rPr>
              <a:t>PAE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AD3066F-6BBB-47D2-94DD-5E87DAD4F82A}"/>
              </a:ext>
            </a:extLst>
          </p:cNvPr>
          <p:cNvSpPr/>
          <p:nvPr/>
        </p:nvSpPr>
        <p:spPr>
          <a:xfrm>
            <a:off x="6477000" y="4602992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smtClean="0">
                <a:latin typeface="Calibri" panose="020F0502020204030204" pitchFamily="34" charset="0"/>
                <a:cs typeface="Calibri" panose="020F0502020204030204" pitchFamily="34" charset="0"/>
              </a:rPr>
              <a:t>194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17.4dBm, 8.5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% </a:t>
            </a:r>
            <a:r>
              <a:rPr lang="en-US" sz="1300" b="0" smtClean="0">
                <a:latin typeface="Calibri" panose="020F0502020204030204" pitchFamily="34" charset="0"/>
                <a:cs typeface="Calibri" panose="020F0502020204030204" pitchFamily="34" charset="0"/>
              </a:rPr>
              <a:t>PAE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051742" y="780568"/>
            <a:ext cx="438921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hmed et al, 2020 IMS, 2020 EuMIC, 2021 IMS, 2021 RFIC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034" y="1478458"/>
            <a:ext cx="11536680" cy="305562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771594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</a:t>
            </a:r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HBT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technology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4955" y="4933955"/>
            <a:ext cx="1641665" cy="127002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76C3A76-F4E8-4ECF-91AA-C320D870584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51"/>
          <a:stretch/>
        </p:blipFill>
        <p:spPr bwMode="auto">
          <a:xfrm>
            <a:off x="7041105" y="4898358"/>
            <a:ext cx="1021747" cy="13056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330" y="4853940"/>
            <a:ext cx="975360" cy="139446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15509" y="4898838"/>
            <a:ext cx="1796783" cy="133789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5910" y="5129929"/>
            <a:ext cx="1169951" cy="714014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81000" y="6419368"/>
            <a:ext cx="9982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Mixture of corporate and cascade power-combining.</a:t>
            </a:r>
            <a:endParaRPr lang="en-US" sz="2000" b="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8494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140 GHz </a:t>
            </a: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rray Module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608243" y="2734537"/>
            <a:ext cx="1752600" cy="287308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6547" y="3302407"/>
            <a:ext cx="2284804" cy="171360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3751" y="3276600"/>
            <a:ext cx="952435" cy="169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650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dirty="0"/>
              <a:t>The mm-wave module design problem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How to make the IC electronics fit 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avoid catastrophic signal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sse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remove the hea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0" y="838200"/>
            <a:ext cx="3205771" cy="1649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948589"/>
            <a:ext cx="2453301" cy="1489811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8600" y="2974898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  <p:pic>
        <p:nvPicPr>
          <p:cNvPr id="12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38545" y="2683174"/>
            <a:ext cx="5542855" cy="184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22475" y="4564370"/>
            <a:ext cx="3957514" cy="223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 descr="2018_4_6_packag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235" y="4902779"/>
            <a:ext cx="3200977" cy="155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56726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630" y="161974"/>
            <a:ext cx="11465370" cy="398463"/>
          </a:xfrm>
        </p:spPr>
        <p:txBody>
          <a:bodyPr/>
          <a:lstStyle/>
          <a:p>
            <a:r>
              <a:rPr lang="en-US" dirty="0" smtClean="0"/>
              <a:t>Do we need 2D arrays ? 1D steering might be fine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914400"/>
            <a:ext cx="6477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/sin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f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delobes provide strong signals to tall buildings.</a:t>
            </a:r>
          </a:p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viding sidelobes reduces broadside gain by less than 3dB.</a:t>
            </a:r>
          </a:p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Don't need 2D arrays to serve tall buildings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6959" y="1448238"/>
            <a:ext cx="5502641" cy="458077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5944"/>
              </p:ext>
            </p:extLst>
          </p:nvPr>
        </p:nvGraphicFramePr>
        <p:xfrm>
          <a:off x="304800" y="2684606"/>
          <a:ext cx="5293591" cy="371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KGPlot" r:id="rId4" imgW="5118120" imgH="3602520" progId="KGraph_Plot">
                  <p:embed/>
                </p:oleObj>
              </mc:Choice>
              <mc:Fallback>
                <p:oleObj name="KGPlot" r:id="rId4" imgW="5118120" imgH="3602520" progId="KGraph_Plot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84606"/>
                        <a:ext cx="5293591" cy="3716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80516" y="2164744"/>
            <a:ext cx="2696484" cy="1797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4298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277600" cy="398463"/>
          </a:xfrm>
        </p:spPr>
        <p:txBody>
          <a:bodyPr/>
          <a:lstStyle/>
          <a:p>
            <a:r>
              <a:rPr lang="en-US" dirty="0" smtClean="0"/>
              <a:t>2D vs. 1D: user spatial distribution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336" y="838200"/>
            <a:ext cx="5677705" cy="17885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3352800"/>
            <a:ext cx="3056195" cy="29084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339940"/>
            <a:ext cx="3056195" cy="29084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81000" y="3516868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1: 2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51054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2: 1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24201" y="2971800"/>
            <a:ext cx="41148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 &amp; vertical  user distributions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77200" y="2971800"/>
            <a:ext cx="3517223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, nonuniform vertical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33297" y="3712364"/>
            <a:ext cx="5334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601200" y="3581400"/>
            <a:ext cx="4572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chemeClr val="tx2"/>
                </a:solidFill>
              </a:rPr>
              <a:t>✘</a:t>
            </a:r>
            <a:r>
              <a:rPr lang="en-US" sz="2800" dirty="0" smtClean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29200" y="5257800"/>
            <a:ext cx="5334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601200" y="5257800"/>
            <a:ext cx="5334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200" y="6488668"/>
            <a:ext cx="1165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atial distribution of users, and of scattering objects, guides choice of array geometry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36350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900" smtClean="0"/>
              <a:t>140GHz</a:t>
            </a:r>
            <a:r>
              <a:rPr lang="en-US" sz="3900" dirty="0" smtClean="0"/>
              <a:t> hub: packaging challenges</a:t>
            </a:r>
            <a:endParaRPr lang="en-US" sz="3900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267200" y="975086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C-package interconnects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ifficult at &gt; 100 GHz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267200" y="2487361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moving hea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Thermal vias are marginal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67200" y="3856029"/>
            <a:ext cx="4962352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nterconnect density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ense wiring for DC, LO, IF, control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to fit these all in.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281616" y="5237764"/>
            <a:ext cx="7757984" cy="14678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Economies of scal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Advanced packaging standards require sophisticated tool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igh-volume orders only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for small-volume orders (research, universities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ackaging industry is moving offshore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838200"/>
            <a:ext cx="1557251" cy="118040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869916"/>
            <a:ext cx="2143447" cy="103508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90600"/>
            <a:ext cx="4191000" cy="360090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5304" y="3443831"/>
            <a:ext cx="2666090" cy="15091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2225918"/>
            <a:ext cx="2029779" cy="127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9627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1423" y="5704181"/>
            <a:ext cx="648880" cy="5109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11137"/>
            <a:ext cx="8987328" cy="322263"/>
          </a:xfrm>
        </p:spPr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939" y="840194"/>
            <a:ext cx="9649261" cy="479860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991600" y="5410200"/>
            <a:ext cx="3098012" cy="854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alibri" pitchFamily="34" charset="0"/>
              </a:rPr>
              <a:t>Also:</a:t>
            </a:r>
            <a:br>
              <a:rPr lang="en-US" sz="1100" dirty="0">
                <a:latin typeface="Calibri" pitchFamily="34" charset="0"/>
              </a:rPr>
            </a:br>
            <a:r>
              <a:rPr lang="en-US" sz="1100" b="0" dirty="0">
                <a:solidFill>
                  <a:schemeClr val="accent1"/>
                </a:solidFill>
                <a:latin typeface="Calibri" pitchFamily="34" charset="0"/>
              </a:rPr>
              <a:t>Kyocera</a:t>
            </a:r>
            <a:r>
              <a:rPr lang="en-US" sz="1100" b="0" dirty="0">
                <a:latin typeface="Calibri" pitchFamily="34" charset="0"/>
              </a:rPr>
              <a:t>: </a:t>
            </a:r>
            <a:r>
              <a:rPr lang="en-US" sz="1100" b="0" dirty="0" smtClean="0">
                <a:latin typeface="Calibri" pitchFamily="34" charset="0"/>
              </a:rPr>
              <a:t>D. </a:t>
            </a:r>
            <a:r>
              <a:rPr lang="en-US" sz="1100" b="0" dirty="0">
                <a:latin typeface="Calibri" pitchFamily="34" charset="0"/>
              </a:rPr>
              <a:t>Kim, </a:t>
            </a:r>
            <a:r>
              <a:rPr lang="en-US" sz="1100" b="0" dirty="0" smtClean="0">
                <a:latin typeface="Calibri" pitchFamily="34" charset="0"/>
              </a:rPr>
              <a:t>H. Horikawa</a:t>
            </a:r>
            <a:r>
              <a:rPr lang="en-US" sz="1100" b="0" dirty="0">
                <a:latin typeface="Calibri" pitchFamily="34" charset="0"/>
              </a:rPr>
              <a:t>, </a:t>
            </a:r>
            <a:r>
              <a:rPr lang="en-US" sz="1100" b="0" dirty="0" smtClean="0">
                <a:latin typeface="Calibri" pitchFamily="34" charset="0"/>
              </a:rPr>
              <a:t>M. Imayoshi.</a:t>
            </a:r>
            <a:r>
              <a:rPr lang="en-US" sz="1100" b="0" dirty="0">
                <a:latin typeface="Calibri" pitchFamily="34" charset="0"/>
              </a:rPr>
              <a:t/>
            </a:r>
            <a:br>
              <a:rPr lang="en-US" sz="1100" b="0" dirty="0">
                <a:latin typeface="Calibri" pitchFamily="34" charset="0"/>
              </a:rPr>
            </a:br>
            <a:r>
              <a:rPr lang="en-US" sz="1100" b="0" dirty="0">
                <a:solidFill>
                  <a:schemeClr val="accent1"/>
                </a:solidFill>
                <a:latin typeface="Calibri" pitchFamily="34" charset="0"/>
              </a:rPr>
              <a:t>Samsung</a:t>
            </a:r>
            <a:r>
              <a:rPr lang="en-US" sz="1100" b="0" dirty="0">
                <a:latin typeface="Calibri" pitchFamily="34" charset="0"/>
              </a:rPr>
              <a:t>: </a:t>
            </a:r>
            <a:r>
              <a:rPr lang="en-US" sz="1100" b="0" dirty="0" smtClean="0">
                <a:latin typeface="Calibri" pitchFamily="34" charset="0"/>
              </a:rPr>
              <a:t>G. </a:t>
            </a:r>
            <a:r>
              <a:rPr lang="en-US" sz="1100" b="0" dirty="0">
                <a:latin typeface="Calibri" pitchFamily="34" charset="0"/>
              </a:rPr>
              <a:t>Xu, </a:t>
            </a:r>
            <a:r>
              <a:rPr lang="en-US" sz="1100" b="0" dirty="0" smtClean="0">
                <a:latin typeface="Calibri" pitchFamily="34" charset="0"/>
              </a:rPr>
              <a:t>N. Sharma</a:t>
            </a:r>
            <a:r>
              <a:rPr lang="en-US" sz="1100" b="0" dirty="0">
                <a:latin typeface="Calibri" pitchFamily="34" charset="0"/>
              </a:rPr>
              <a:t>, </a:t>
            </a:r>
            <a:r>
              <a:rPr lang="en-US" sz="1100" b="0" dirty="0" smtClean="0">
                <a:latin typeface="Calibri" pitchFamily="34" charset="0"/>
              </a:rPr>
              <a:t>S. Abu-Surra, W. Choi</a:t>
            </a:r>
            <a:r>
              <a:rPr lang="en-US" sz="1100" b="0" dirty="0">
                <a:latin typeface="Calibri" pitchFamily="34" charset="0"/>
              </a:rPr>
              <a:t/>
            </a:r>
            <a:br>
              <a:rPr lang="en-US" sz="1100" b="0" dirty="0">
                <a:latin typeface="Calibri" pitchFamily="34" charset="0"/>
              </a:rPr>
            </a:br>
            <a:r>
              <a:rPr lang="en-US" sz="1100" b="0" dirty="0" smtClean="0">
                <a:solidFill>
                  <a:schemeClr val="accent1"/>
                </a:solidFill>
                <a:latin typeface="Calibri" pitchFamily="34" charset="0"/>
              </a:rPr>
              <a:t>Pi-Radio</a:t>
            </a:r>
            <a:r>
              <a:rPr lang="en-US" sz="1100" b="0" dirty="0" smtClean="0">
                <a:latin typeface="Calibri" pitchFamily="34" charset="0"/>
              </a:rPr>
              <a:t>: A. Dhananjay, </a:t>
            </a:r>
            <a:br>
              <a:rPr lang="en-US" sz="1100" b="0" dirty="0" smtClean="0">
                <a:latin typeface="Calibri" pitchFamily="34" charset="0"/>
              </a:rPr>
            </a:br>
            <a:endParaRPr lang="en-US" sz="1100" b="0" dirty="0">
              <a:latin typeface="Calibri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6" t="10772" r="8660" b="12978"/>
          <a:stretch/>
        </p:blipFill>
        <p:spPr>
          <a:xfrm>
            <a:off x="224589" y="6214029"/>
            <a:ext cx="738411" cy="56777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04" t="18604" r="12302" b="17028"/>
          <a:stretch/>
        </p:blipFill>
        <p:spPr>
          <a:xfrm>
            <a:off x="7779540" y="5647404"/>
            <a:ext cx="983460" cy="56777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03" t="23530" r="9841" b="23897"/>
          <a:stretch/>
        </p:blipFill>
        <p:spPr>
          <a:xfrm>
            <a:off x="1215189" y="6327582"/>
            <a:ext cx="1236390" cy="34066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0623" y="5800810"/>
            <a:ext cx="889185" cy="340663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205" y="6339560"/>
            <a:ext cx="1426873" cy="39744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056" b="32621"/>
          <a:stretch/>
        </p:blipFill>
        <p:spPr>
          <a:xfrm>
            <a:off x="153493" y="5760052"/>
            <a:ext cx="1229578" cy="39744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86" t="25743" r="22347" b="20753"/>
          <a:stretch/>
        </p:blipFill>
        <p:spPr>
          <a:xfrm>
            <a:off x="2586789" y="6157251"/>
            <a:ext cx="754325" cy="51099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8989" y="6384360"/>
            <a:ext cx="1012161" cy="340663"/>
          </a:xfrm>
          <a:prstGeom prst="round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7288" y="5623852"/>
            <a:ext cx="620810" cy="624548"/>
          </a:xfrm>
          <a:prstGeom prst="ellipse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27" b="27358"/>
          <a:stretch/>
        </p:blipFill>
        <p:spPr>
          <a:xfrm>
            <a:off x="3456271" y="6242416"/>
            <a:ext cx="1003628" cy="51099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9996" y="6146302"/>
            <a:ext cx="1109394" cy="624548"/>
          </a:xfrm>
          <a:prstGeom prst="rect">
            <a:avLst/>
          </a:prstGeom>
        </p:spPr>
      </p:pic>
      <p:pic>
        <p:nvPicPr>
          <p:cNvPr id="35" name="Graphic 2">
            <a:extLst>
              <a:ext uri="{FF2B5EF4-FFF2-40B4-BE49-F238E27FC236}">
                <a16:creationId xmlns:a16="http://schemas.microsoft.com/office/drawing/2014/main" id="{DCD6F6F8-6FA8-4A79-BA60-83A16DB2B6E5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 r="11029"/>
          <a:stretch/>
        </p:blipFill>
        <p:spPr>
          <a:xfrm>
            <a:off x="6095365" y="5676776"/>
            <a:ext cx="1596078" cy="482605"/>
          </a:xfrm>
          <a:prstGeom prst="rect">
            <a:avLst/>
          </a:prstGeom>
        </p:spPr>
      </p:pic>
      <p:pic>
        <p:nvPicPr>
          <p:cNvPr id="36" name="Picture 35" descr="A close up of a sign&#10;&#10;Description automatically generated">
            <a:extLst>
              <a:ext uri="{FF2B5EF4-FFF2-40B4-BE49-F238E27FC236}">
                <a16:creationId xmlns:a16="http://schemas.microsoft.com/office/drawing/2014/main" id="{5BE768C6-67BB-4CCA-A166-33825FC5AF42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7968" y="5694824"/>
            <a:ext cx="1419426" cy="482605"/>
          </a:xfrm>
          <a:prstGeom prst="rect">
            <a:avLst/>
          </a:prstGeom>
        </p:spPr>
      </p:pic>
      <p:pic>
        <p:nvPicPr>
          <p:cNvPr id="37" name="Picture 2" descr="Intel's new logo loses its swirl (and some of its personality) | Creative  Bloq">
            <a:extLst>
              <a:ext uri="{FF2B5EF4-FFF2-40B4-BE49-F238E27FC236}">
                <a16:creationId xmlns:a16="http://schemas.microsoft.com/office/drawing/2014/main" id="{9947DBA2-C600-43E1-8F0D-CF10258F020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1" t="10825" r="3418" b="8784"/>
          <a:stretch/>
        </p:blipFill>
        <p:spPr bwMode="auto">
          <a:xfrm>
            <a:off x="7751537" y="6327584"/>
            <a:ext cx="943099" cy="45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10362" r="56078" b="54309"/>
          <a:stretch/>
        </p:blipFill>
        <p:spPr>
          <a:xfrm>
            <a:off x="9974682" y="1739587"/>
            <a:ext cx="769518" cy="62261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5629" r="56078" b="40423"/>
          <a:stretch/>
        </p:blipFill>
        <p:spPr>
          <a:xfrm>
            <a:off x="9829800" y="2476480"/>
            <a:ext cx="1512881" cy="48326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10058400" y="3019937"/>
            <a:ext cx="2016258" cy="370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1959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19075"/>
            <a:ext cx="11201400" cy="466725"/>
          </a:xfrm>
        </p:spPr>
        <p:txBody>
          <a:bodyPr/>
          <a:lstStyle/>
          <a:p>
            <a:r>
              <a:rPr lang="en-US" dirty="0" smtClean="0"/>
              <a:t>100-300GHz IC-package connections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565" y="4021870"/>
            <a:ext cx="2143447" cy="10350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85" y="2945408"/>
            <a:ext cx="2006123" cy="127180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98" b="27152"/>
          <a:stretch/>
        </p:blipFill>
        <p:spPr>
          <a:xfrm>
            <a:off x="3200447" y="1742721"/>
            <a:ext cx="1991565" cy="1295401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5654040" y="953016"/>
          <a:ext cx="6309360" cy="549075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>
                  <a:extLst>
                    <a:ext uri="{9D8B030D-6E8A-4147-A177-3AD203B41FA5}">
                      <a16:colId xmlns:a16="http://schemas.microsoft.com/office/drawing/2014/main" val="2102656148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599607244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609274253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471922745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104370244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ype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requency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echnology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st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eatsinking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8698766"/>
                  </a:ext>
                </a:extLst>
              </a:tr>
              <a:tr h="99930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icromachined</a:t>
                      </a:r>
                      <a:b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aveguide interface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 GHz </a:t>
                      </a: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esearch.</a:t>
                      </a:r>
                      <a:b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heap one day ?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gh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9780963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bbon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mesh bond</a:t>
                      </a: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andcrafted.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gh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400" b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796484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tch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antennas</a:t>
                      </a:r>
                    </a:p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 superstrate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traightforward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6386688"/>
                  </a:ext>
                </a:extLst>
              </a:tr>
              <a:tr h="999307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u stud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flip-chip 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&gt;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dustry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andard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</a:t>
                      </a:r>
                      <a:b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rginal for PA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4799131"/>
                  </a:ext>
                </a:extLst>
              </a:tr>
              <a:tr h="587831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ot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vias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velopment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 ?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1509563"/>
                  </a:ext>
                </a:extLst>
              </a:tr>
              <a:tr h="587831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ball)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wirebonds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</a:t>
                      </a: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GHz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dustry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andard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7338006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 rot="16200000">
            <a:off x="-275021" y="1211800"/>
            <a:ext cx="1140056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0" dirty="0" smtClean="0"/>
              <a:t>Deal, IEEE Trans THz,</a:t>
            </a:r>
            <a:br>
              <a:rPr lang="en-US" sz="900" b="0" dirty="0" smtClean="0"/>
            </a:br>
            <a:r>
              <a:rPr lang="en-US" sz="900" b="0" dirty="0" smtClean="0"/>
              <a:t> Sept 2011</a:t>
            </a:r>
            <a:endParaRPr lang="en-US" sz="900" b="0" dirty="0"/>
          </a:p>
        </p:txBody>
      </p:sp>
      <p:cxnSp>
        <p:nvCxnSpPr>
          <p:cNvPr id="14" name="Straight Connector 13"/>
          <p:cNvCxnSpPr>
            <a:endCxn id="54" idx="3"/>
          </p:cNvCxnSpPr>
          <p:nvPr/>
        </p:nvCxnSpPr>
        <p:spPr bwMode="auto">
          <a:xfrm flipH="1" flipV="1">
            <a:off x="3048565" y="1396073"/>
            <a:ext cx="2605475" cy="1684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7" idx="3"/>
            <a:endCxn id="5" idx="1"/>
          </p:cNvCxnSpPr>
          <p:nvPr/>
        </p:nvCxnSpPr>
        <p:spPr bwMode="auto">
          <a:xfrm>
            <a:off x="2429408" y="3581311"/>
            <a:ext cx="3224632" cy="11708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>
            <a:stCxn id="16" idx="3"/>
          </p:cNvCxnSpPr>
          <p:nvPr/>
        </p:nvCxnSpPr>
        <p:spPr bwMode="auto">
          <a:xfrm>
            <a:off x="5192012" y="2390422"/>
            <a:ext cx="517595" cy="4797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>
            <a:stCxn id="19" idx="3"/>
          </p:cNvCxnSpPr>
          <p:nvPr/>
        </p:nvCxnSpPr>
        <p:spPr bwMode="auto">
          <a:xfrm flipV="1">
            <a:off x="5192012" y="4460575"/>
            <a:ext cx="462028" cy="788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9332" y="5758560"/>
            <a:ext cx="2392680" cy="9144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941" y="4853116"/>
            <a:ext cx="2103120" cy="1379220"/>
          </a:xfrm>
          <a:prstGeom prst="rect">
            <a:avLst/>
          </a:prstGeom>
        </p:spPr>
      </p:pic>
      <p:cxnSp>
        <p:nvCxnSpPr>
          <p:cNvPr id="31" name="Straight Connector 30"/>
          <p:cNvCxnSpPr>
            <a:stCxn id="29" idx="3"/>
          </p:cNvCxnSpPr>
          <p:nvPr/>
        </p:nvCxnSpPr>
        <p:spPr bwMode="auto">
          <a:xfrm flipV="1">
            <a:off x="2364061" y="5376019"/>
            <a:ext cx="3345546" cy="16670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7" idx="3"/>
          </p:cNvCxnSpPr>
          <p:nvPr/>
        </p:nvCxnSpPr>
        <p:spPr bwMode="auto">
          <a:xfrm flipV="1">
            <a:off x="5192012" y="6019800"/>
            <a:ext cx="435271" cy="19596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 rot="16200000">
            <a:off x="162695" y="3472819"/>
            <a:ext cx="606256" cy="2169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0" dirty="0" smtClean="0"/>
              <a:t>G. Rebeiz</a:t>
            </a:r>
            <a:endParaRPr lang="en-US" sz="900" b="0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965" y="828383"/>
            <a:ext cx="2514600" cy="1135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98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537633" y="152400"/>
            <a:ext cx="11425767" cy="547687"/>
          </a:xfrm>
        </p:spPr>
        <p:txBody>
          <a:bodyPr/>
          <a:lstStyle/>
          <a:p>
            <a:pPr eaLnBrk="1" hangingPunct="1"/>
            <a:r>
              <a:rPr lang="en-US" sz="3600" dirty="0">
                <a:solidFill>
                  <a:srgbClr val="000000"/>
                </a:solidFill>
              </a:rPr>
              <a:t>135GHz 8-channel MIMO hub array tile modules</a:t>
            </a:r>
            <a:endParaRPr lang="en-US" altLang="fr-FR" sz="3400" dirty="0"/>
          </a:p>
        </p:txBody>
      </p:sp>
      <p:sp>
        <p:nvSpPr>
          <p:cNvPr id="17" name="TextBox 16"/>
          <p:cNvSpPr txBox="1"/>
          <p:nvPr/>
        </p:nvSpPr>
        <p:spPr>
          <a:xfrm>
            <a:off x="76200" y="1088740"/>
            <a:ext cx="6400800" cy="2225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GHz </a:t>
            </a: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hub receiver array modules, </a:t>
            </a:r>
            <a:b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-element, 8-element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beamforming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ssion up to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9Gb/s</a:t>
            </a:r>
          </a:p>
          <a:p>
            <a: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GHz </a:t>
            </a: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hub </a:t>
            </a: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tter array </a:t>
            </a: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ules</a:t>
            </a:r>
            <a: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-element </a:t>
            </a:r>
            <a:r>
              <a:rPr lang="en-US" sz="18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in review</a:t>
            </a:r>
            <a:endParaRPr lang="en-US" sz="18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8" name="Picture 2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232187"/>
            <a:ext cx="67151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" descr="Picture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2516" y="3095621"/>
            <a:ext cx="2352675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7" descr="Picture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915" y="1628800"/>
            <a:ext cx="6562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8" descr="Picture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850" y="1993080"/>
            <a:ext cx="4756785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9" descr="Picture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9966" y="3069897"/>
            <a:ext cx="2587943" cy="1079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92751" y="4245263"/>
            <a:ext cx="1784503" cy="188403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37137" y="4404359"/>
            <a:ext cx="3093720" cy="1996441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81573" y="4338144"/>
            <a:ext cx="1118335" cy="1833318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1504E23-F8B4-4690-98A5-9CFB23E12D15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2239556" y="4830786"/>
            <a:ext cx="1379662" cy="62343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7A667E07-5B91-41C5-9A9C-D66F9E01EA9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49318" y="5501614"/>
            <a:ext cx="1386367" cy="627686"/>
          </a:xfrm>
          <a:prstGeom prst="rect">
            <a:avLst/>
          </a:prstGeom>
        </p:spPr>
      </p:pic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228600" y="4194085"/>
            <a:ext cx="1800035" cy="4706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110mW InP PA</a:t>
            </a:r>
            <a:br>
              <a:rPr lang="en-US" sz="1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20.8% PAE</a:t>
            </a: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2245201" y="4149080"/>
            <a:ext cx="1879123" cy="6645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CMOS TX, RX ICs </a:t>
            </a:r>
            <a:br>
              <a:rPr lang="en-US" sz="1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GlobalFoundries </a:t>
            </a:r>
            <a:br>
              <a:rPr lang="en-US" sz="1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22nm SOI CMOS. </a:t>
            </a: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200345" y="5795592"/>
            <a:ext cx="2160240" cy="2767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Teledyne 250nm  InP HBT</a:t>
            </a: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7037068" y="980416"/>
            <a:ext cx="4940186" cy="2767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Receiver: A</a:t>
            </a:r>
            <a:r>
              <a:rPr lang="en-US" sz="1400" b="0" dirty="0">
                <a:latin typeface="Calibri" pitchFamily="34" charset="0"/>
                <a:cs typeface="Calibri" pitchFamily="34" charset="0"/>
              </a:rPr>
              <a:t>. 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Farid, 2021 BCICTS;  Transmitter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: in review</a:t>
            </a:r>
            <a:endParaRPr lang="en-US" sz="14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94729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3124200"/>
            <a:ext cx="3069668" cy="1551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20074" t="4141" r="7690"/>
          <a:stretch/>
        </p:blipFill>
        <p:spPr>
          <a:xfrm>
            <a:off x="2667000" y="3132033"/>
            <a:ext cx="3111881" cy="3087734"/>
          </a:xfrm>
          <a:prstGeom prst="rect">
            <a:avLst/>
          </a:prstGeom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210 </a:t>
            </a: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GHz </a:t>
            </a: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nd 280 GHz</a:t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rray Module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16308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9372600" cy="762401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210 GHz MIMO backhaul demo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3.1 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 </a:t>
            </a:r>
            <a:r>
              <a:rPr lang="en-US" sz="2000" b="0" dirty="0" smtClean="0">
                <a:latin typeface="Calibri" pitchFamily="34" charset="0"/>
              </a:rPr>
              <a:t>for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m </a:t>
            </a:r>
            <a:r>
              <a:rPr lang="en-US" sz="2000" b="0" dirty="0" smtClean="0">
                <a:latin typeface="Calibri" pitchFamily="34" charset="0"/>
              </a:rPr>
              <a:t>link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343400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63mW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59749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210 </a:t>
            </a:r>
            <a:r>
              <a:rPr lang="en-US" dirty="0"/>
              <a:t>GHz Transmitter and Receiver IC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625" y="2884866"/>
            <a:ext cx="5308810" cy="163105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0967" y="1422080"/>
            <a:ext cx="4731327" cy="135774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5358" y="1422080"/>
            <a:ext cx="3699164" cy="13577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0325B2A-4935-4505-8321-F76C3C7E6700}"/>
              </a:ext>
            </a:extLst>
          </p:cNvPr>
          <p:cNvSpPr txBox="1"/>
          <p:nvPr/>
        </p:nvSpPr>
        <p:spPr>
          <a:xfrm>
            <a:off x="1749611" y="1163124"/>
            <a:ext cx="297478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ko-KR" sz="1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 GHz direct-conversion TX</a:t>
            </a:r>
            <a:endParaRPr lang="ko-KR" altLang="en-US" sz="1800" baseline="-250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0AACD60-27CC-4D76-A7A8-8D6BBE2853F1}"/>
              </a:ext>
            </a:extLst>
          </p:cNvPr>
          <p:cNvSpPr txBox="1"/>
          <p:nvPr/>
        </p:nvSpPr>
        <p:spPr>
          <a:xfrm>
            <a:off x="7454590" y="1219804"/>
            <a:ext cx="299081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ko-KR" sz="1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 GHz direct-conversion RX</a:t>
            </a:r>
            <a:endParaRPr lang="ko-KR" altLang="en-US" sz="1800" baseline="-250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CBBA79D-DF0B-437B-96CC-7AD453C54F1A}"/>
              </a:ext>
            </a:extLst>
          </p:cNvPr>
          <p:cNvSpPr txBox="1"/>
          <p:nvPr/>
        </p:nvSpPr>
        <p:spPr>
          <a:xfrm>
            <a:off x="9459130" y="2534724"/>
            <a:ext cx="1361270" cy="261610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10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Size: 2.3 x 0.85 mm</a:t>
            </a:r>
            <a:r>
              <a:rPr kumimoji="0" lang="en-US" altLang="ko-KR" sz="1100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kumimoji="0" lang="ko-KR" altLang="en-US" sz="1100" i="0" u="none" strike="noStrike" kern="0" cap="none" spc="0" normalizeH="0" baseline="30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5D40CD4-E415-4659-9ED9-315080F78172}"/>
              </a:ext>
            </a:extLst>
          </p:cNvPr>
          <p:cNvSpPr txBox="1"/>
          <p:nvPr/>
        </p:nvSpPr>
        <p:spPr>
          <a:xfrm>
            <a:off x="4495800" y="2534724"/>
            <a:ext cx="1361270" cy="2446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100" b="1" dirty="0">
                <a:latin typeface="Calibri" panose="020F0502020204030204" pitchFamily="34" charset="0"/>
                <a:cs typeface="Calibri" panose="020F0502020204030204" pitchFamily="34" charset="0"/>
              </a:rPr>
              <a:t>Size: 2.9 x 0.75 mm</a:t>
            </a:r>
            <a:r>
              <a:rPr lang="en-US" altLang="ko-KR" sz="11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ko-KR" altLang="en-US" sz="11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D355B77C-3514-44D0-91DC-2682A7C75CD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200" y="4561889"/>
          <a:ext cx="2980811" cy="211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0" name="KGPlot" r:id="rId6" imgW="4660920" imgH="3327120" progId="KGraph_Plot">
                  <p:embed/>
                </p:oleObj>
              </mc:Choice>
              <mc:Fallback>
                <p:oleObj name="KGPlot" r:id="rId6" imgW="4660920" imgH="3327120" progId="KGraph_Plot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D355B77C-3514-44D0-91DC-2682A7C75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561889"/>
                        <a:ext cx="2980811" cy="21142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8000" y="2928920"/>
            <a:ext cx="4431165" cy="164308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09600" y="770865"/>
            <a:ext cx="60960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M. Seo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et al, 2021 IMS;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D9B8CB2-1E84-41EE-894E-7662BBBAEA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64102" y="4670339"/>
          <a:ext cx="2798035" cy="196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KGPlot" r:id="rId9" imgW="4686120" imgH="3314520" progId="KGraph_Plot">
                  <p:embed/>
                </p:oleObj>
              </mc:Choice>
              <mc:Fallback>
                <p:oleObj name="KGPlot" r:id="rId9" imgW="4686120" imgH="3314520" progId="KGraph_Plot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D9B8CB2-1E84-41EE-894E-7662BBBAE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102" y="4670339"/>
                        <a:ext cx="2798035" cy="19667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1537A7E5-8860-421F-954A-6D34F59F89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20176" y="4572000"/>
          <a:ext cx="2952404" cy="205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2" name="KGPlot" r:id="rId11" imgW="4698720" imgH="3289320" progId="KGraph_Plot">
                  <p:embed/>
                </p:oleObj>
              </mc:Choice>
              <mc:Fallback>
                <p:oleObj name="KGPlot" r:id="rId11" imgW="4698720" imgH="3289320" progId="KGraph_Plot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1537A7E5-8860-421F-954A-6D34F59F8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6" y="4572000"/>
                        <a:ext cx="2952404" cy="20524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5FA576A0-0505-4D67-A2A3-780BC43DD6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25598" y="4572000"/>
          <a:ext cx="2920383" cy="211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3" name="KGPlot" r:id="rId13" imgW="4711680" imgH="3416040" progId="KGraph_Plot">
                  <p:embed/>
                </p:oleObj>
              </mc:Choice>
              <mc:Fallback>
                <p:oleObj name="KGPlot" r:id="rId13" imgW="4711680" imgH="3416040" progId="KGraph_Plot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5FA576A0-0505-4D67-A2A3-780BC43DD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25598" y="4572000"/>
                        <a:ext cx="2920383" cy="21173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8171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sz="3600" kern="1200" smtClean="0">
                <a:solidFill>
                  <a:srgbClr val="1C1C1C"/>
                </a:solidFill>
              </a:rPr>
              <a:t>210 </a:t>
            </a:r>
            <a:r>
              <a:rPr lang="en-US" sz="3600" kern="1200" dirty="0" smtClean="0">
                <a:solidFill>
                  <a:srgbClr val="1C1C1C"/>
                </a:solidFill>
              </a:rPr>
              <a:t>GHz </a:t>
            </a:r>
            <a:r>
              <a:rPr lang="en-US" sz="3600" kern="1200" smtClean="0">
                <a:solidFill>
                  <a:srgbClr val="1C1C1C"/>
                </a:solidFill>
              </a:rPr>
              <a:t>MIMO </a:t>
            </a:r>
            <a:r>
              <a:rPr lang="en-US" sz="3600" kern="1200" smtClean="0">
                <a:solidFill>
                  <a:srgbClr val="1C1C1C"/>
                </a:solidFill>
              </a:rPr>
              <a:t>transceiver </a:t>
            </a:r>
            <a:r>
              <a:rPr lang="en-US" sz="3600" kern="1200" smtClean="0">
                <a:solidFill>
                  <a:srgbClr val="1C1C1C"/>
                </a:solidFill>
              </a:rPr>
              <a:t>modules: in development</a:t>
            </a:r>
            <a:endParaRPr lang="en-US" sz="36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33" y="861362"/>
            <a:ext cx="4807366" cy="358132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4442687"/>
            <a:ext cx="3767063" cy="2078182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2503" y="5057386"/>
            <a:ext cx="3231559" cy="9273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4826" y="3933503"/>
            <a:ext cx="2779236" cy="102009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200" y="919436"/>
            <a:ext cx="3168129" cy="563222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14471" y="930774"/>
            <a:ext cx="3487057" cy="2898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9093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18DB19F-9771-485C-A9FD-019C7C206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"/>
            <a:ext cx="10972800" cy="770694"/>
          </a:xfrm>
        </p:spPr>
        <p:txBody>
          <a:bodyPr/>
          <a:lstStyle/>
          <a:p>
            <a:r>
              <a:rPr lang="en-US" dirty="0" smtClean="0"/>
              <a:t>280GHz transmitter and receiver IC designs</a:t>
            </a:r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780568"/>
            <a:ext cx="348807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olyu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lz, Ahmed, Seo; UCSB/Sungkyunkwan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990600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 technolog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132853"/>
            <a:ext cx="5013960" cy="17526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123772" y="1808000"/>
            <a:ext cx="1095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Receiver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410200" y="1808000"/>
            <a:ext cx="1413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mitter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86349" y="3953268"/>
            <a:ext cx="4278928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imulations: 11dB noise figure, 40GHz bandwidth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181600" y="3941600"/>
            <a:ext cx="3736536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imulations: 17dB saturated output power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04800" y="5105400"/>
            <a:ext cx="5039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Application: point-point MIMO backhaul link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3732" y="2144221"/>
            <a:ext cx="6922068" cy="1736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30262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33400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100-300GHz Wireles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447800" y="2667000"/>
            <a:ext cx="8931753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391" y="2898571"/>
            <a:ext cx="1789632" cy="19675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023" y="3050971"/>
            <a:ext cx="2235109" cy="1802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2242" y="3021872"/>
            <a:ext cx="3791153" cy="1931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0261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1" y="1"/>
            <a:ext cx="9574212" cy="762000"/>
          </a:xfrm>
        </p:spPr>
        <p:txBody>
          <a:bodyPr/>
          <a:lstStyle/>
          <a:p>
            <a:r>
              <a:rPr lang="en-US" dirty="0" smtClean="0"/>
              <a:t>Wireless above 100 GHz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936977"/>
            <a:ext cx="9753600" cy="52904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 capacities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arge available bandwidths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ltiplexing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n base stations and point-point links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ery short range: few 100 meter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wavelength, high atmospheric losses.  Easily-blocked beams.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C Technolog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l-silicon for short ranges below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0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Hz.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 or III-V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 and PAs for longer-range links.  Just like cell phones today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II-V frequency extenders for 340GHz and beyond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challenge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mputational complexit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ckaging: fitting signal channels in very small areas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sh networking to accommodate beam blockage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riving the technologies to low cost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081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5501"/>
            <a:ext cx="8610600" cy="24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1800" dirty="0" smtClean="0">
                <a:solidFill>
                  <a:schemeClr val="bg1"/>
                </a:solidFill>
                <a:latin typeface="Calibri" pitchFamily="34" charset="0"/>
              </a:rPr>
              <a:t>(backup files follow)</a:t>
            </a:r>
            <a:endParaRPr lang="en-US" altLang="en-US" sz="1050" i="1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8197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368" y="4452402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604802"/>
            <a:ext cx="2235109" cy="1802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3400"/>
            <a:ext cx="8231521" cy="612894"/>
          </a:xfrm>
        </p:spPr>
        <p:txBody>
          <a:bodyPr/>
          <a:lstStyle/>
          <a:p>
            <a:r>
              <a:rPr lang="en-US" dirty="0" smtClean="0"/>
              <a:t>100-300GHz Wireles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544" y="4525631"/>
            <a:ext cx="3446503" cy="175557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5714" y="3789482"/>
            <a:ext cx="1395419" cy="1322138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3647565"/>
            <a:ext cx="7652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100-300GHz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arriers, massive spatial multiplexing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sz="2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hubs and backhaul links, high-resolution imaging radar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172200" y="4267200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8" name="Equation" r:id="rId7" imgW="660240" imgH="177480" progId="Equation.DSMT4">
                    <p:embed/>
                  </p:oleObj>
                </mc:Choice>
                <mc:Fallback>
                  <p:oleObj name="Equation" r:id="rId7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5926313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9" name="Equation" r:id="rId9" imgW="545760" imgH="164880" progId="Equation.DSMT4">
                    <p:embed/>
                  </p:oleObj>
                </mc:Choice>
                <mc:Fallback>
                  <p:oleObj name="Equation" r:id="rId9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715677" y="36576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228600" y="1085975"/>
            <a:ext cx="703478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Wireless networks: exploding demand.</a:t>
            </a:r>
          </a:p>
          <a:p>
            <a:r>
              <a:rPr lang="en-US" sz="2000" dirty="0">
                <a:latin typeface="Calibri" pitchFamily="34" charset="0"/>
              </a:rPr>
              <a:t>Immediate industry response: 5G.</a:t>
            </a:r>
            <a:br>
              <a:rPr lang="en-US" sz="2000" dirty="0">
                <a:latin typeface="Calibri" pitchFamily="34" charset="0"/>
              </a:rPr>
            </a:br>
            <a:r>
              <a:rPr lang="en-US" sz="2000">
                <a:latin typeface="Calibri" pitchFamily="34" charset="0"/>
              </a:rPr>
              <a:t>     </a:t>
            </a:r>
            <a:r>
              <a:rPr lang="en-US" sz="2000" b="0" smtClean="0">
                <a:latin typeface="Calibri" pitchFamily="34" charset="0"/>
              </a:rPr>
              <a:t>~1~40 </a:t>
            </a:r>
            <a:r>
              <a:rPr lang="en-US" sz="2000" b="0" dirty="0" smtClean="0">
                <a:latin typeface="Calibri" pitchFamily="34" charset="0"/>
              </a:rPr>
              <a:t>GHz </a:t>
            </a:r>
            <a:r>
              <a:rPr lang="en-US" sz="2000" b="0" smtClean="0">
                <a:latin typeface="Calibri" pitchFamily="34" charset="0"/>
              </a:rPr>
              <a:t>("5G?")</a:t>
            </a:r>
            <a:r>
              <a:rPr lang="en-US" sz="2000" b="0" dirty="0" smtClean="0">
                <a:latin typeface="Calibri" pitchFamily="34" charset="0"/>
              </a:rPr>
              <a:t/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     ~40~100GHz ("5.5G ?")</a:t>
            </a:r>
            <a:r>
              <a:rPr lang="en-US" sz="2000" b="0" dirty="0">
                <a:latin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     increased spectrum, extensive beamforming</a:t>
            </a:r>
          </a:p>
          <a:p>
            <a:r>
              <a:rPr lang="en-US" sz="2000" dirty="0">
                <a:latin typeface="Calibri" pitchFamily="34" charset="0"/>
              </a:rPr>
              <a:t>Next </a:t>
            </a:r>
            <a:r>
              <a:rPr lang="en-US" sz="2000">
                <a:latin typeface="Calibri" pitchFamily="34" charset="0"/>
              </a:rPr>
              <a:t>generation </a:t>
            </a:r>
            <a:r>
              <a:rPr lang="en-US" sz="2000" smtClean="0">
                <a:latin typeface="Calibri" pitchFamily="34" charset="0"/>
              </a:rPr>
              <a:t>might be </a:t>
            </a:r>
            <a:r>
              <a:rPr lang="en-US" sz="2000" dirty="0">
                <a:latin typeface="Calibri" pitchFamily="34" charset="0"/>
              </a:rPr>
              <a:t>above 100GHz</a:t>
            </a:r>
            <a:r>
              <a:rPr lang="en-US" sz="2000" dirty="0" smtClean="0">
                <a:latin typeface="Calibri" pitchFamily="34" charset="0"/>
              </a:rPr>
              <a:t>.. (?)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greatly increased spectrum, massive spatial </a:t>
            </a:r>
            <a:r>
              <a:rPr lang="en-US" sz="2000" b="0" dirty="0" smtClean="0">
                <a:latin typeface="Calibri" pitchFamily="34" charset="0"/>
              </a:rPr>
              <a:t>multiplexing</a:t>
            </a:r>
            <a:endParaRPr lang="en-US" sz="2000" b="0" dirty="0"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384" y="838200"/>
            <a:ext cx="2566416" cy="1371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688" y="2203704"/>
            <a:ext cx="3639312" cy="1377696"/>
          </a:xfrm>
          <a:prstGeom prst="rect">
            <a:avLst/>
          </a:prstGeom>
        </p:spPr>
      </p:pic>
      <p:grpSp>
        <p:nvGrpSpPr>
          <p:cNvPr id="59" name="Group 58"/>
          <p:cNvGrpSpPr/>
          <p:nvPr/>
        </p:nvGrpSpPr>
        <p:grpSpPr>
          <a:xfrm>
            <a:off x="10515600" y="4278313"/>
            <a:ext cx="1062038" cy="293687"/>
            <a:chOff x="5791200" y="6488113"/>
            <a:chExt cx="1062038" cy="293687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0" name="Equation" r:id="rId13" imgW="596880" imgH="164880" progId="Equation.DSMT4">
                    <p:embed/>
                  </p:oleObj>
                </mc:Choice>
                <mc:Fallback>
                  <p:oleObj name="Equation" r:id="rId13" imgW="596880" imgH="16488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626284" y="5074670"/>
            <a:ext cx="3428289" cy="1264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7483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70 </a:t>
            </a:r>
            <a:r>
              <a:rPr lang="en-US" dirty="0">
                <a:solidFill>
                  <a:srgbClr val="FF0000"/>
                </a:solidFill>
              </a:rPr>
              <a:t>GHz </a:t>
            </a:r>
            <a:r>
              <a:rPr lang="en-US" dirty="0"/>
              <a:t>spatially multiplexed base station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81000" y="1503807"/>
            <a:ext cx="11205610" cy="177279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f we use instead a 70GHz carrier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he range increases to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7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(vs.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4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but the handset becomes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6mm×16m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(vs. 8mm×8mm),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hub array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ecomes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9mm×612mm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(vs.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mm×328mm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80999" y="3838004"/>
            <a:ext cx="9810455" cy="88639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r, use a 4×4 (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8mm×8m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 handset array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range becomes ..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bout 4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04410" y="5090858"/>
            <a:ext cx="11658600" cy="9848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andset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rea (more handset elements)→ 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nk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udge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asier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o obtain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cense for 140±2.5GHz than 70±2.5GHz</a:t>
            </a:r>
          </a:p>
        </p:txBody>
      </p:sp>
    </p:spTree>
    <p:extLst>
      <p:ext uri="{BB962C8B-B14F-4D97-AF65-F5344CB8AC3E}">
        <p14:creationId xmlns:p14="http://schemas.microsoft.com/office/powerpoint/2010/main" val="12157935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744200" cy="447626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75 GHz,</a:t>
            </a:r>
            <a:r>
              <a:rPr lang="en-US" dirty="0">
                <a:solidFill>
                  <a:srgbClr val="000000"/>
                </a:solidFill>
              </a:rPr>
              <a:t> 640 Gb/s MIMO backhaul (</a:t>
            </a:r>
            <a:r>
              <a:rPr lang="en-US" dirty="0">
                <a:solidFill>
                  <a:srgbClr val="FF0000"/>
                </a:solidFill>
              </a:rPr>
              <a:t>16QAM</a:t>
            </a:r>
            <a:r>
              <a:rPr lang="en-US" dirty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9144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87905" y="1212964"/>
            <a:ext cx="8818485" cy="1080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</a:rPr>
              <a:t>Why not use a lower-frequency carrier, e.g. 75 GHz ?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Must use at least 16QAM, given 80Gb/s/channel…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830415" y="5364215"/>
            <a:ext cx="7812075" cy="4431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milar RF power output, physically larger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70765" y="2888940"/>
            <a:ext cx="8340570" cy="182203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8-element 640Gb/s linear array:</a:t>
            </a:r>
            <a:endParaRPr lang="en-US" sz="32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6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3.5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linear array</a:t>
            </a:r>
          </a:p>
        </p:txBody>
      </p:sp>
    </p:spTree>
    <p:extLst>
      <p:ext uri="{BB962C8B-B14F-4D97-AF65-F5344CB8AC3E}">
        <p14:creationId xmlns:p14="http://schemas.microsoft.com/office/powerpoint/2010/main" val="12031396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168" y="1385265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537665"/>
            <a:ext cx="2235109" cy="18026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687" y="1309064"/>
            <a:ext cx="2198232" cy="21851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Benefits of Short Wavelength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1458494"/>
            <a:ext cx="3446503" cy="175557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52400" y="840635"/>
            <a:ext cx="11214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unications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ive spatial multiplexing, massive # of parallel channels. </a:t>
            </a:r>
            <a:r>
              <a:rPr lang="en-US" sz="20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, more spectru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4765" y="3974068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ing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fine angular resolution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9448800" y="1461465"/>
            <a:ext cx="1352550" cy="317500"/>
            <a:chOff x="9448800" y="1295400"/>
            <a:chExt cx="1352550" cy="317500"/>
          </a:xfrm>
        </p:grpSpPr>
        <p:sp>
          <p:nvSpPr>
            <p:cNvPr id="37" name="Rectangle 36"/>
            <p:cNvSpPr/>
            <p:nvPr/>
          </p:nvSpPr>
          <p:spPr bwMode="auto">
            <a:xfrm>
              <a:off x="10287000" y="1339850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9448800" y="1295400"/>
            <a:ext cx="13525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18" name="Equation" r:id="rId7" imgW="761760" imgH="177480" progId="Equation.DSMT4">
                    <p:embed/>
                  </p:oleObj>
                </mc:Choice>
                <mc:Fallback>
                  <p:oleObj name="Equation" r:id="rId7" imgW="761760" imgH="1774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448800" y="1295400"/>
                          <a:ext cx="135255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8001000" y="1855075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19" name="Equation" r:id="rId9" imgW="660240" imgH="177480" progId="Equation.DSMT4">
                    <p:embed/>
                  </p:oleObj>
                </mc:Choice>
                <mc:Fallback>
                  <p:oleObj name="Equation" r:id="rId9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2859176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0" name="Equation" r:id="rId11" imgW="545760" imgH="164880" progId="Equation.DSMT4">
                    <p:embed/>
                  </p:oleObj>
                </mc:Choice>
                <mc:Fallback>
                  <p:oleObj name="Equation" r:id="rId11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993157" y="38100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7924800" y="4191000"/>
            <a:ext cx="19050" cy="241952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8020050" y="3886200"/>
            <a:ext cx="40195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es in foul or humid weather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R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th losse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: poorer 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s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&amp; LNA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 easily blocked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77200" y="5486400"/>
            <a:ext cx="35623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40GHz wireless: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capacity,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range, 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 intermitten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5800" y="4574688"/>
            <a:ext cx="2517334" cy="194951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2945" y="5175048"/>
            <a:ext cx="1534961" cy="1454352"/>
          </a:xfrm>
          <a:prstGeom prst="rect">
            <a:avLst/>
          </a:prstGeom>
        </p:spPr>
      </p:pic>
      <p:grpSp>
        <p:nvGrpSpPr>
          <p:cNvPr id="33" name="Group 32"/>
          <p:cNvGrpSpPr/>
          <p:nvPr/>
        </p:nvGrpSpPr>
        <p:grpSpPr>
          <a:xfrm>
            <a:off x="6432197" y="5787718"/>
            <a:ext cx="1062038" cy="293687"/>
            <a:chOff x="5791200" y="6488113"/>
            <a:chExt cx="1062038" cy="293687"/>
          </a:xfrm>
        </p:grpSpPr>
        <p:sp>
          <p:nvSpPr>
            <p:cNvPr id="43" name="Rectangle 42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1" name="Equation" r:id="rId15" imgW="596880" imgH="164880" progId="Equation.DSMT4">
                    <p:embed/>
                  </p:oleObj>
                </mc:Choice>
                <mc:Fallback>
                  <p:oleObj name="Equation" r:id="rId15" imgW="596880" imgH="1648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" name="Picture 4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108879" y="4015250"/>
            <a:ext cx="3771118" cy="1391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1463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371600" y="701219"/>
            <a:ext cx="95488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pplication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57200" y="2667000"/>
            <a:ext cx="10972800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2898571"/>
            <a:ext cx="1789632" cy="19675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050971"/>
            <a:ext cx="2235109" cy="1802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819" y="3021872"/>
            <a:ext cx="3791153" cy="193112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0886" y="2860471"/>
            <a:ext cx="2883408" cy="14752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1437" y="4191000"/>
            <a:ext cx="1268563" cy="1201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2550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906901"/>
            <a:ext cx="9144001" cy="33602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mtClean="0"/>
              <a:t>140GHz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moderate</a:t>
            </a:r>
            <a:r>
              <a:rPr lang="en-US" dirty="0" smtClean="0"/>
              <a:t>-MIMO hub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773406"/>
            <a:ext cx="11747138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f demo uses 32-element array (four 1×8 modules):</a:t>
            </a:r>
            <a:b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6 users/array.  P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PAs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F=8dB 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/beam→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 total capacity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7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80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total margins</a:t>
            </a:r>
            <a:endParaRPr lang="en-US" sz="2800" b="0" dirty="0" smtClean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517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210 GHz, </a:t>
            </a:r>
            <a:r>
              <a:rPr lang="en-US" dirty="0">
                <a:solidFill>
                  <a:srgbClr val="000000"/>
                </a:solidFill>
              </a:rPr>
              <a:t>640 Gb/s </a:t>
            </a:r>
            <a:r>
              <a:rPr lang="en-US">
                <a:solidFill>
                  <a:srgbClr val="000000"/>
                </a:solidFill>
              </a:rPr>
              <a:t>MIMO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Backhaul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</a:t>
            </a:r>
            <a:r>
              <a:rPr lang="en-US" sz="2000">
                <a:solidFill>
                  <a:srgbClr val="000000"/>
                </a:solidFill>
                <a:latin typeface="Calibri" pitchFamily="34" charset="0"/>
              </a:rPr>
              <a:t>MIMO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 array</a:t>
            </a:r>
            <a:r>
              <a:rPr lang="en-US" sz="2000" b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smtClean="0">
                <a:solidFill>
                  <a:schemeClr val="tx2"/>
                </a:solidFill>
                <a:latin typeface="Calibri" pitchFamily="34" charset="0"/>
              </a:rPr>
              <a:t>2.1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683171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18dBm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36256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System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282184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938" y="2979593"/>
            <a:ext cx="2980113" cy="16514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1259" y="3016122"/>
            <a:ext cx="2255941" cy="15784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317" y="2971800"/>
            <a:ext cx="2064083" cy="1632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053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6152" y="890532"/>
            <a:ext cx="2974848" cy="17495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9296400" cy="741018"/>
          </a:xfrm>
        </p:spPr>
        <p:txBody>
          <a:bodyPr/>
          <a:lstStyle/>
          <a:p>
            <a:r>
              <a:rPr lang="en-US" dirty="0" smtClean="0"/>
              <a:t>System Desig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874014"/>
            <a:ext cx="10668000" cy="337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s/DACs</a:t>
            </a:r>
            <a:r>
              <a:rPr lang="en-US" sz="220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PSK needs only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-4 bit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/DACs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 bits, 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tennas, 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gnals: 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NR=6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1.76+10</a:t>
            </a:r>
            <a:r>
              <a:rPr lang="en-US" sz="2200" baseline="30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</a:t>
            </a:r>
            <a:r>
              <a:rPr lang="en-US" sz="2200" b="0" baseline="-25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3 bits, (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=2→ SNR=23 dB.   QPSK needs 9.8 dB.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ity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plifier P</a:t>
            </a:r>
            <a:r>
              <a:rPr lang="en-US" sz="22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dB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ed be only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 dB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ove average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noise</a:t>
            </a:r>
            <a:r>
              <a:rPr lang="en-US" sz="220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,3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quirements same as for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SO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forming</a:t>
            </a:r>
            <a:r>
              <a:rPr lang="en-US" sz="220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,5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pace algorithm=complexity ~N× log(N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VLSI digital beamformer implementation</a:t>
            </a:r>
            <a:r>
              <a:rPr lang="en-US" sz="220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-resolution matrix</a:t>
            </a:r>
            <a:endParaRPr lang="en-US" sz="14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ly beamforming in broadband arrays</a:t>
            </a:r>
            <a:r>
              <a:rPr lang="en-US" sz="220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combined spatial &amp; temporal FFTs.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6691" y="4876800"/>
            <a:ext cx="3456709" cy="17526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 bwMode="auto">
          <a:xfrm>
            <a:off x="8763000" y="3581400"/>
            <a:ext cx="233753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11100539" y="3581400"/>
            <a:ext cx="0" cy="1143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6068" y="4191000"/>
            <a:ext cx="3789218" cy="146165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400" y="5719971"/>
            <a:ext cx="6096000" cy="10618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1) M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bdelghany et al, IEEE Trans. Wireless Comm,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ept. 2021, doi: 10.1109/TWC.2021.3069378.</a:t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) M. E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asekh et al, IEEE Trans. Wireless Comm, Oct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2021, doi: 10.1109/TWC.2021.3074911.</a:t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3) A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uglielli et al, 2016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CC, doi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: 10.1109/ICC.2016.7511631.</a:t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4) M. Abdelghany,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t. al, , 2019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 SPAWC: doi: 10.1109/SPAWC.2019.8815585</a:t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5)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. H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irfarshbafan et al, 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ans CAS 1, 2020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doi: 10.1109/TCSI.2020.3023023 </a:t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6) O Castañeda Fernández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t. al,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021 ESSCIRC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7) M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bdelghany et al 2019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GLOBECOM doi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: 10.1109/GLOBECOM38437.2019.9013233.</a:t>
            </a:r>
            <a:endParaRPr lang="en-US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97873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UMP Template">
  <a:themeElements>
    <a:clrScheme name="SRC 2017">
      <a:dk1>
        <a:srgbClr val="1C1C1C"/>
      </a:dk1>
      <a:lt1>
        <a:srgbClr val="FFFFFF"/>
      </a:lt1>
      <a:dk2>
        <a:srgbClr val="003562"/>
      </a:dk2>
      <a:lt2>
        <a:srgbClr val="BFBFBF"/>
      </a:lt2>
      <a:accent1>
        <a:srgbClr val="003562"/>
      </a:accent1>
      <a:accent2>
        <a:srgbClr val="FF9C00"/>
      </a:accent2>
      <a:accent3>
        <a:srgbClr val="0070C0"/>
      </a:accent3>
      <a:accent4>
        <a:srgbClr val="B26D00"/>
      </a:accent4>
      <a:accent5>
        <a:srgbClr val="89CAFF"/>
      </a:accent5>
      <a:accent6>
        <a:srgbClr val="F57D37"/>
      </a:accent6>
      <a:hlink>
        <a:srgbClr val="0066FF"/>
      </a:hlink>
      <a:folHlink>
        <a:srgbClr val="0066F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1" id="{4ED12307-3F9D-4FB9-AD53-887A273E1B45}" vid="{B14277FA-5983-41ED-BD55-7405C98CD7E8}"/>
    </a:ext>
  </a:extLst>
</a:theme>
</file>

<file path=ppt/theme/theme2.xml><?xml version="1.0" encoding="utf-8"?>
<a:theme xmlns:a="http://schemas.openxmlformats.org/drawingml/2006/main" name="1_JUMP Template">
  <a:themeElements>
    <a:clrScheme name="SRC 2017">
      <a:dk1>
        <a:srgbClr val="1C1C1C"/>
      </a:dk1>
      <a:lt1>
        <a:srgbClr val="FFFFFF"/>
      </a:lt1>
      <a:dk2>
        <a:srgbClr val="003562"/>
      </a:dk2>
      <a:lt2>
        <a:srgbClr val="BFBFBF"/>
      </a:lt2>
      <a:accent1>
        <a:srgbClr val="003562"/>
      </a:accent1>
      <a:accent2>
        <a:srgbClr val="FF9C00"/>
      </a:accent2>
      <a:accent3>
        <a:srgbClr val="0070C0"/>
      </a:accent3>
      <a:accent4>
        <a:srgbClr val="B26D00"/>
      </a:accent4>
      <a:accent5>
        <a:srgbClr val="89CAFF"/>
      </a:accent5>
      <a:accent6>
        <a:srgbClr val="F57D37"/>
      </a:accent6>
      <a:hlink>
        <a:srgbClr val="0066FF"/>
      </a:hlink>
      <a:folHlink>
        <a:srgbClr val="0066F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1" id="{4ED12307-3F9D-4FB9-AD53-887A273E1B45}" vid="{B14277FA-5983-41ED-BD55-7405C98CD7E8}"/>
    </a:ext>
  </a:extLst>
</a:theme>
</file>

<file path=ppt/theme/theme3.xml><?xml version="1.0" encoding="utf-8"?>
<a:theme xmlns:a="http://schemas.openxmlformats.org/drawingml/2006/main" name="1_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3" id="{ED7BFDAC-689A-4100-AECB-E8B2159C3031}" vid="{C445D1E6-9E9E-438E-AC06-77596C17959B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SenTer_template_wide_template</Template>
  <TotalTime>5131</TotalTime>
  <Pages>2</Pages>
  <Words>1714</Words>
  <Application>Microsoft Office PowerPoint</Application>
  <PresentationFormat>Widescreen</PresentationFormat>
  <Paragraphs>166</Paragraphs>
  <Slides>3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6" baseType="lpstr">
      <vt:lpstr>MS PGothic</vt:lpstr>
      <vt:lpstr>Arial</vt:lpstr>
      <vt:lpstr>Arial Narrow</vt:lpstr>
      <vt:lpstr>Calibri</vt:lpstr>
      <vt:lpstr>Impact</vt:lpstr>
      <vt:lpstr>Symbol</vt:lpstr>
      <vt:lpstr>Tahoma</vt:lpstr>
      <vt:lpstr>Times New Roman</vt:lpstr>
      <vt:lpstr>Verdana</vt:lpstr>
      <vt:lpstr>Wingdings</vt:lpstr>
      <vt:lpstr>JUMP Template</vt:lpstr>
      <vt:lpstr>1_JUMP Template</vt:lpstr>
      <vt:lpstr>1_very_thin-text_template</vt:lpstr>
      <vt:lpstr>Equation</vt:lpstr>
      <vt:lpstr>KGPlot</vt:lpstr>
      <vt:lpstr>IC, Module, and Sytems Design for  100-300GHz MIMO Communications</vt:lpstr>
      <vt:lpstr>Acknowledgements</vt:lpstr>
      <vt:lpstr>100-300GHz Wireless</vt:lpstr>
      <vt:lpstr>Benefits of Short Wavelengths</vt:lpstr>
      <vt:lpstr>PowerPoint Presentation</vt:lpstr>
      <vt:lpstr>140GHz moderate-MIMO hub</vt:lpstr>
      <vt:lpstr>210 GHz, 640 Gb/s MIMO Backhaul</vt:lpstr>
      <vt:lpstr>PowerPoint Presentation</vt:lpstr>
      <vt:lpstr>System Design</vt:lpstr>
      <vt:lpstr>PowerPoint Presentation</vt:lpstr>
      <vt:lpstr>Transistors for 100-300GHz</vt:lpstr>
      <vt:lpstr>InP Transistors and ICs</vt:lpstr>
      <vt:lpstr>PowerPoint Presentation</vt:lpstr>
      <vt:lpstr>Recent high-efficiency 100-300GHz PAs</vt:lpstr>
      <vt:lpstr>PowerPoint Presentation</vt:lpstr>
      <vt:lpstr>The mm-wave module design problem</vt:lpstr>
      <vt:lpstr>Do we need 2D arrays ? 1D steering might be fine.</vt:lpstr>
      <vt:lpstr>2D vs. 1D: user spatial distribution</vt:lpstr>
      <vt:lpstr>140GHz hub: packaging challenges</vt:lpstr>
      <vt:lpstr>100-300GHz IC-package connections</vt:lpstr>
      <vt:lpstr>135GHz 8-channel MIMO hub array tile modules</vt:lpstr>
      <vt:lpstr>PowerPoint Presentation</vt:lpstr>
      <vt:lpstr>210 GHz MIMO backhaul demo</vt:lpstr>
      <vt:lpstr>210 GHz Transmitter and Receiver ICs</vt:lpstr>
      <vt:lpstr>210 GHz MIMO transceiver modules: in development</vt:lpstr>
      <vt:lpstr>280GHz transmitter and receiver IC designs</vt:lpstr>
      <vt:lpstr>PowerPoint Presentation</vt:lpstr>
      <vt:lpstr>Wireless above 100 GHz</vt:lpstr>
      <vt:lpstr>PowerPoint Presentation</vt:lpstr>
      <vt:lpstr>70 GHz spatially multiplexed base station</vt:lpstr>
      <vt:lpstr>75 GHz, 640 Gb/s MIMO backhaul (16QAM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dwell: IC-design-related-tasks</dc:title>
  <dc:creator>mark rodwell</dc:creator>
  <cp:lastModifiedBy>rodwell</cp:lastModifiedBy>
  <cp:revision>224</cp:revision>
  <cp:lastPrinted>2002-08-11T02:20:55Z</cp:lastPrinted>
  <dcterms:created xsi:type="dcterms:W3CDTF">2018-03-30T20:11:53Z</dcterms:created>
  <dcterms:modified xsi:type="dcterms:W3CDTF">2022-03-05T01:34:36Z</dcterms:modified>
</cp:coreProperties>
</file>